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9" r:id="rId3"/>
    <p:sldId id="260" r:id="rId4"/>
    <p:sldId id="270" r:id="rId5"/>
    <p:sldId id="262" r:id="rId6"/>
    <p:sldId id="261" r:id="rId7"/>
    <p:sldId id="267" r:id="rId8"/>
    <p:sldId id="268" r:id="rId9"/>
    <p:sldId id="263" r:id="rId10"/>
    <p:sldId id="271" r:id="rId11"/>
    <p:sldId id="264" r:id="rId12"/>
    <p:sldId id="265" r:id="rId13"/>
    <p:sldId id="266" r:id="rId14"/>
    <p:sldId id="269" r:id="rId15"/>
  </p:sldIdLst>
  <p:sldSz cx="9144000" cy="6858000" type="screen4x3"/>
  <p:notesSz cx="6858000" cy="994568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D330"/>
    <a:srgbClr val="00CC00"/>
    <a:srgbClr val="0C7CD2"/>
    <a:srgbClr val="1F7EE7"/>
    <a:srgbClr val="AE1517"/>
    <a:srgbClr val="CC0000"/>
    <a:srgbClr val="758C3A"/>
    <a:srgbClr val="00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9" autoAdjust="0"/>
    <p:restoredTop sz="94660"/>
  </p:normalViewPr>
  <p:slideViewPr>
    <p:cSldViewPr>
      <p:cViewPr>
        <p:scale>
          <a:sx n="69" d="100"/>
          <a:sy n="69" d="100"/>
        </p:scale>
        <p:origin x="-108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CF44AD-269B-4950-9022-F1B454587044}" type="datetimeFigureOut">
              <a:rPr lang="id-ID" smtClean="0"/>
              <a:pPr/>
              <a:t>16/03/2016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F960F-49B8-4DD0-B721-3B69EA0ABC48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4C746613-ED01-4C36-97FE-B254A85D2993}" type="datetimeFigureOut">
              <a:rPr lang="id-ID"/>
              <a:pPr>
                <a:defRPr/>
              </a:pPr>
              <a:t>16/03/2016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C49AED39-2734-46EE-BBD6-56D44B621FD6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d-ID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FC2FA5-7BB9-4223-A3BD-8212E5E3EA8F}" type="slidenum">
              <a:rPr lang="id-ID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://www.powerpointstyles.com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Text Box 27"/>
          <p:cNvSpPr txBox="1">
            <a:spLocks noChangeArrowheads="1"/>
          </p:cNvSpPr>
          <p:nvPr userDrawn="1"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>
                <a:hlinkClick r:id="rId13"/>
              </a:rPr>
              <a:t>Powerpoint Templates</a:t>
            </a:r>
            <a:endParaRPr lang="fr-FR"/>
          </a:p>
        </p:txBody>
      </p:sp>
      <p:pic>
        <p:nvPicPr>
          <p:cNvPr id="1027" name="Picture 26" descr="fsd dsljfzeêfs$fsd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7962900" y="6375400"/>
            <a:ext cx="107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>
                <a:solidFill>
                  <a:schemeClr val="bg1"/>
                </a:solidFill>
              </a:rPr>
              <a:t>Page </a:t>
            </a:r>
            <a:fld id="{EF0C0551-CE0B-4130-A48C-DB7A0ACC11C7}" type="slidenum">
              <a:rPr lang="fr-FR" b="1">
                <a:solidFill>
                  <a:schemeClr val="bg1"/>
                </a:solidFill>
              </a:rPr>
              <a:pPr>
                <a:defRPr/>
              </a:pPr>
              <a:t>‹#›</a:t>
            </a:fld>
            <a:endParaRPr lang="fr-FR" b="1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werpointstyles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2"/>
          <p:cNvSpPr txBox="1">
            <a:spLocks noChangeArrowheads="1"/>
          </p:cNvSpPr>
          <p:nvPr/>
        </p:nvSpPr>
        <p:spPr bwMode="auto">
          <a:xfrm>
            <a:off x="3348038" y="6237288"/>
            <a:ext cx="245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hlinkClick r:id="rId3"/>
              </a:rPr>
              <a:t>Powerpoint Templates</a:t>
            </a:r>
            <a:endParaRPr lang="fr-FR"/>
          </a:p>
        </p:txBody>
      </p:sp>
      <p:pic>
        <p:nvPicPr>
          <p:cNvPr id="2051" name="Picture 21" descr="fez $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ext Box 6"/>
          <p:cNvSpPr txBox="1">
            <a:spLocks noChangeArrowheads="1"/>
          </p:cNvSpPr>
          <p:nvPr/>
        </p:nvSpPr>
        <p:spPr bwMode="auto">
          <a:xfrm>
            <a:off x="395288" y="3717032"/>
            <a:ext cx="7201048" cy="202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0000" tIns="180000" rIns="180000" bIns="180000">
            <a:spAutoFit/>
          </a:bodyPr>
          <a:lstStyle/>
          <a:p>
            <a:r>
              <a:rPr lang="id-ID" sz="4000" b="1" dirty="0" smtClean="0">
                <a:latin typeface="Verdana" pitchFamily="34" charset="0"/>
              </a:rPr>
              <a:t>Solusi Sistem Persamaan Linear</a:t>
            </a:r>
            <a:endParaRPr lang="fr-FR" sz="4000" b="1" dirty="0">
              <a:latin typeface="Verdana" pitchFamily="34" charset="0"/>
            </a:endParaRPr>
          </a:p>
          <a:p>
            <a:r>
              <a:rPr lang="id-ID" sz="2800" b="1" i="1" dirty="0" smtClean="0">
                <a:latin typeface="Verdana" pitchFamily="34" charset="0"/>
              </a:rPr>
              <a:t>Metode Eliminasi Gauss</a:t>
            </a:r>
            <a:endParaRPr lang="fr-FR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ivoting Sebagian</a:t>
            </a:r>
            <a:endParaRPr lang="id-ID" dirty="0"/>
          </a:p>
        </p:txBody>
      </p:sp>
      <p:sp>
        <p:nvSpPr>
          <p:cNvPr id="5" name="Rectangle 4"/>
          <p:cNvSpPr/>
          <p:nvPr/>
        </p:nvSpPr>
        <p:spPr>
          <a:xfrm>
            <a:off x="3491880" y="2636912"/>
            <a:ext cx="864096" cy="3168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55776" y="1628800"/>
          <a:ext cx="4320480" cy="4320480"/>
        </p:xfrm>
        <a:graphic>
          <a:graphicData uri="http://schemas.openxmlformats.org/presentationml/2006/ole">
            <p:oleObj spid="_x0000_s69634" name="Equation" r:id="rId3" imgW="977760" imgH="97776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195736" y="3284984"/>
            <a:ext cx="129614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3528" y="2060848"/>
            <a:ext cx="18722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Cari |x| terbesar, lalu pertukarkan barisnya dengan baris ke-2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Selesaikan SPL berikut ini :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4" y="2348881"/>
          <a:ext cx="5112568" cy="1296144"/>
        </p:xfrm>
        <a:graphic>
          <a:graphicData uri="http://schemas.openxmlformats.org/presentationml/2006/ole">
            <p:oleObj spid="_x0000_s54273" name="Equation" r:id="rId4" imgW="1828800" imgH="457200" progId="Equation.DSMT4">
              <p:embed/>
            </p:oleObj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99592" y="4293096"/>
          <a:ext cx="4757738" cy="1295400"/>
        </p:xfrm>
        <a:graphic>
          <a:graphicData uri="http://schemas.openxmlformats.org/presentationml/2006/ole">
            <p:oleObj spid="_x0000_s54274" name="Equation" r:id="rId5" imgW="17017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emungkinan Solusi SPL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2818656" cy="4525963"/>
          </a:xfrm>
        </p:spPr>
        <p:txBody>
          <a:bodyPr/>
          <a:lstStyle/>
          <a:p>
            <a:r>
              <a:rPr lang="id-ID" dirty="0" smtClean="0"/>
              <a:t>Mempunyai solusi unik/tunggal</a:t>
            </a:r>
          </a:p>
          <a:p>
            <a:r>
              <a:rPr lang="id-ID" dirty="0" smtClean="0"/>
              <a:t>Punya banyak solusi</a:t>
            </a:r>
          </a:p>
          <a:p>
            <a:r>
              <a:rPr lang="id-ID" dirty="0" smtClean="0"/>
              <a:t>Tidak ada solusi sama sekali</a:t>
            </a:r>
            <a:endParaRPr lang="id-ID" dirty="0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347864" y="1268760"/>
          <a:ext cx="4248472" cy="1571463"/>
        </p:xfrm>
        <a:graphic>
          <a:graphicData uri="http://schemas.openxmlformats.org/presentationml/2006/ole">
            <p:oleObj spid="_x0000_s39939" name="Equation" r:id="rId4" imgW="1981080" imgH="73656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160713" y="2852738"/>
          <a:ext cx="4765675" cy="1571625"/>
        </p:xfrm>
        <a:graphic>
          <a:graphicData uri="http://schemas.openxmlformats.org/presentationml/2006/ole">
            <p:oleObj spid="_x0000_s39940" name="Equation" r:id="rId5" imgW="2222280" imgH="73656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160713" y="4437063"/>
          <a:ext cx="4765675" cy="1571625"/>
        </p:xfrm>
        <a:graphic>
          <a:graphicData uri="http://schemas.openxmlformats.org/presentationml/2006/ole">
            <p:oleObj spid="_x0000_s39941" name="Equation" r:id="rId6" imgW="2222280" imgH="7365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652120" y="3861048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5652120" y="5445224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elesaikan dengan Metode Gauss - Jordan</a:t>
            </a:r>
            <a:endParaRPr lang="id-ID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483768" y="2276872"/>
          <a:ext cx="4141788" cy="1725612"/>
        </p:xfrm>
        <a:graphic>
          <a:graphicData uri="http://schemas.openxmlformats.org/presentationml/2006/ole">
            <p:oleObj spid="_x0000_s59394" name="Equation" r:id="rId4" imgW="16380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Dekomposisi L U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48680"/>
          </a:xfrm>
        </p:spPr>
        <p:txBody>
          <a:bodyPr/>
          <a:lstStyle/>
          <a:p>
            <a:r>
              <a:rPr lang="id-ID" dirty="0" smtClean="0"/>
              <a:t>A=LU</a:t>
            </a:r>
            <a:endParaRPr lang="id-ID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441573" y="2332424"/>
          <a:ext cx="8162875" cy="2104688"/>
        </p:xfrm>
        <a:graphic>
          <a:graphicData uri="http://schemas.openxmlformats.org/presentationml/2006/ole">
            <p:oleObj spid="_x0000_s67586" name="Equation" r:id="rId3" imgW="36446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istem Persamaan Linear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39752" y="1163148"/>
          <a:ext cx="4248472" cy="2265852"/>
        </p:xfrm>
        <a:graphic>
          <a:graphicData uri="http://schemas.openxmlformats.org/presentationml/2006/ole">
            <p:oleObj spid="_x0000_s20482" name="Equation" r:id="rId4" imgW="1714320" imgH="914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9552" y="3356992"/>
          <a:ext cx="8156575" cy="3017837"/>
        </p:xfrm>
        <a:graphic>
          <a:graphicData uri="http://schemas.openxmlformats.org/presentationml/2006/ole">
            <p:oleObj spid="_x0000_s20483" name="Equation" r:id="rId5" imgW="322560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id-ID" dirty="0" smtClean="0"/>
              <a:t>Metode Eliminasi Gauss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7920880" cy="1252736"/>
          </a:xfrm>
        </p:spPr>
        <p:txBody>
          <a:bodyPr/>
          <a:lstStyle/>
          <a:p>
            <a:r>
              <a:rPr lang="id-ID" dirty="0" smtClean="0"/>
              <a:t>Penyelesaian SPL dengan metode eliminasi Gauss</a:t>
            </a:r>
            <a:endParaRPr lang="id-ID" dirty="0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23888" y="4941168"/>
          <a:ext cx="7867650" cy="1662832"/>
        </p:xfrm>
        <a:graphic>
          <a:graphicData uri="http://schemas.openxmlformats.org/presentationml/2006/ole">
            <p:oleObj spid="_x0000_s36869" name="Equation" r:id="rId4" imgW="3111480" imgH="660240" progId="Equation.DSMT4">
              <p:embed/>
            </p:oleObj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75928" y="4581128"/>
            <a:ext cx="8229600" cy="67667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stitusi</a:t>
            </a:r>
            <a:r>
              <a:rPr kumimoji="0" lang="id-ID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alik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947738" y="1700213"/>
          <a:ext cx="7418387" cy="3017837"/>
        </p:xfrm>
        <a:graphic>
          <a:graphicData uri="http://schemas.openxmlformats.org/presentationml/2006/ole">
            <p:oleObj spid="_x0000_s36870" name="Equation" r:id="rId5" imgW="2933640" imgH="11937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11960" y="4869160"/>
          <a:ext cx="2232248" cy="669674"/>
        </p:xfrm>
        <a:graphic>
          <a:graphicData uri="http://schemas.openxmlformats.org/presentationml/2006/ole">
            <p:oleObj spid="_x0000_s36871" name="Equation" r:id="rId6" imgW="6346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elesaikan SPL Berikut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35696" y="2564904"/>
          <a:ext cx="5400600" cy="2644043"/>
        </p:xfrm>
        <a:graphic>
          <a:graphicData uri="http://schemas.openxmlformats.org/presentationml/2006/ole">
            <p:oleObj spid="_x0000_s41985" name="Equation" r:id="rId3" imgW="1218960" imgH="59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Operasi Baris Elementer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Pertukaran baris</a:t>
            </a:r>
          </a:p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Penskalaan baris (perkalian baris)</a:t>
            </a:r>
          </a:p>
          <a:p>
            <a:pPr marL="514350" indent="-514350">
              <a:buFont typeface="+mj-lt"/>
              <a:buAutoNum type="alphaLcParenR"/>
            </a:pPr>
            <a:r>
              <a:rPr lang="id-ID" dirty="0" smtClean="0"/>
              <a:t>Penjumlahan baris dengan kelipatan baris lain</a:t>
            </a:r>
          </a:p>
          <a:p>
            <a:pPr>
              <a:buNone/>
            </a:pPr>
            <a:r>
              <a:rPr lang="id-ID" dirty="0" smtClean="0"/>
              <a:t>Metode Eliminasi Gauss Naif : menggunakan hanya operasi c)</a:t>
            </a:r>
          </a:p>
          <a:p>
            <a:pPr>
              <a:buNone/>
            </a:pPr>
            <a:r>
              <a:rPr lang="id-ID" dirty="0" smtClean="0"/>
              <a:t>Metode Gauss yang diperbaiki : menggunakan langkah a),b),c) </a:t>
            </a:r>
          </a:p>
          <a:p>
            <a:pPr>
              <a:buNone/>
            </a:pPr>
            <a:endParaRPr lang="id-ID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id-ID" dirty="0" smtClean="0"/>
              <a:t>Gunakan metode eliminasi Gauss naif untuk menyelesaikan SPL berikut :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</a:t>
            </a:r>
          </a:p>
          <a:p>
            <a:r>
              <a:rPr lang="id-ID" dirty="0" smtClean="0"/>
              <a:t>Kelemahan metode ini ?</a:t>
            </a:r>
            <a:endParaRPr lang="id-ID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891088" y="2420938"/>
          <a:ext cx="3114675" cy="1725612"/>
        </p:xfrm>
        <a:graphic>
          <a:graphicData uri="http://schemas.openxmlformats.org/presentationml/2006/ole">
            <p:oleObj spid="_x0000_s38914" name="Equation" r:id="rId4" imgW="1231560" imgH="6858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257550" y="4799013"/>
          <a:ext cx="2921000" cy="1725612"/>
        </p:xfrm>
        <a:graphic>
          <a:graphicData uri="http://schemas.openxmlformats.org/presentationml/2006/ole">
            <p:oleObj spid="_x0000_s38915" name="Equation" r:id="rId5" imgW="1155600" imgH="68580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63613" y="2420938"/>
          <a:ext cx="3338512" cy="1725612"/>
        </p:xfrm>
        <a:graphic>
          <a:graphicData uri="http://schemas.openxmlformats.org/presentationml/2006/ole">
            <p:oleObj spid="_x0000_s38916" name="Equation" r:id="rId6" imgW="13204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asalah Metode Gauss naif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1349"/>
            <a:ext cx="8229600" cy="4525963"/>
          </a:xfrm>
        </p:spPr>
        <p:txBody>
          <a:bodyPr/>
          <a:lstStyle/>
          <a:p>
            <a:r>
              <a:rPr lang="id-ID" sz="3000" dirty="0" smtClean="0"/>
              <a:t>Pembagian dengan nol</a:t>
            </a:r>
          </a:p>
          <a:p>
            <a:r>
              <a:rPr lang="id-ID" sz="3000" dirty="0" smtClean="0"/>
              <a:t>Galat Pembulatan </a:t>
            </a:r>
            <a:r>
              <a:rPr lang="id-ID" sz="3000" dirty="0" smtClean="0">
                <a:sym typeface="Wingdings" pitchFamily="2" charset="2"/>
              </a:rPr>
              <a:t> jika sistem menggunakan sejumlah persamaan (&gt;100), pengecekan dengan hasil sebenarnya harus selalu dilakukan</a:t>
            </a:r>
            <a:endParaRPr lang="id-ID" sz="3000" dirty="0" smtClean="0"/>
          </a:p>
          <a:p>
            <a:r>
              <a:rPr lang="id-ID" sz="3000" dirty="0" smtClean="0"/>
              <a:t>Sistem berkondisi buruk </a:t>
            </a:r>
            <a:r>
              <a:rPr lang="id-ID" sz="3000" dirty="0" smtClean="0">
                <a:sym typeface="Wingdings" pitchFamily="2" charset="2"/>
              </a:rPr>
              <a:t> perubahan kecil pada koefisien mengakibatkan perubahan besar terhadap hasil penyelesaiannya</a:t>
            </a:r>
            <a:endParaRPr lang="id-ID" sz="3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 sistem berkondisi buruk</a:t>
            </a:r>
            <a:endParaRPr lang="id-ID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899592" y="1844824"/>
          <a:ext cx="2728912" cy="1693862"/>
        </p:xfrm>
        <a:graphic>
          <a:graphicData uri="http://schemas.openxmlformats.org/presentationml/2006/ole">
            <p:oleObj spid="_x0000_s50178" name="Equation" r:id="rId4" imgW="1079280" imgH="6728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3503910"/>
            <a:ext cx="75608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eriod"/>
            </a:pPr>
            <a:r>
              <a:rPr lang="id-ID" sz="3200" dirty="0" smtClean="0"/>
              <a:t>Hitung penyelesaian SPL</a:t>
            </a:r>
          </a:p>
          <a:p>
            <a:pPr marL="342900" indent="-342900">
              <a:buAutoNum type="alphaLcPeriod"/>
            </a:pPr>
            <a:r>
              <a:rPr lang="id-ID" sz="3200" dirty="0" smtClean="0"/>
              <a:t>Bandingkan kedua hasil </a:t>
            </a:r>
            <a:r>
              <a:rPr lang="id-ID" sz="3200" dirty="0" smtClean="0"/>
              <a:t>tersebut</a:t>
            </a:r>
            <a:endParaRPr lang="id-ID" sz="3200" dirty="0" smtClean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610100" y="1879153"/>
          <a:ext cx="2954338" cy="1693863"/>
        </p:xfrm>
        <a:graphic>
          <a:graphicData uri="http://schemas.openxmlformats.org/presentationml/2006/ole">
            <p:oleObj spid="_x0000_s50179" name="Equation" r:id="rId5" imgW="116820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Eliminasi Gauss yang diperbaiki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4425355"/>
          </a:xfrm>
        </p:spPr>
        <p:txBody>
          <a:bodyPr/>
          <a:lstStyle/>
          <a:p>
            <a:r>
              <a:rPr lang="id-ID" dirty="0" smtClean="0"/>
              <a:t>Pivoting sebagian: Untuk menentukan Pivot pada baris ke – k dan kolom ke – p dipilih semua elemen pada kolom p yang mempunyai nilai mutlak terbesar, lalu pertukarkan baris tersebut. </a:t>
            </a:r>
          </a:p>
          <a:p>
            <a:r>
              <a:rPr lang="id-ID" dirty="0" smtClean="0"/>
              <a:t>Penskalaan/menormalkan baris : membagi tiap baris dengan nilai mutlak terbesar ruas kiri. 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5</TotalTime>
  <Words>238</Words>
  <Application>Microsoft Office PowerPoint</Application>
  <PresentationFormat>On-screen Show (4:3)</PresentationFormat>
  <Paragraphs>54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Modèle par défaut</vt:lpstr>
      <vt:lpstr>Equation</vt:lpstr>
      <vt:lpstr>MathType 6.0 Equation</vt:lpstr>
      <vt:lpstr>Slide 1</vt:lpstr>
      <vt:lpstr>Sistem Persamaan Linear</vt:lpstr>
      <vt:lpstr>Metode Eliminasi Gauss</vt:lpstr>
      <vt:lpstr>Selesaikan SPL Berikut </vt:lpstr>
      <vt:lpstr>Operasi Baris Elementer</vt:lpstr>
      <vt:lpstr>Contoh</vt:lpstr>
      <vt:lpstr>Masalah Metode Gauss naif</vt:lpstr>
      <vt:lpstr>Contoh sistem berkondisi buruk</vt:lpstr>
      <vt:lpstr>Metode Eliminasi Gauss yang diperbaiki</vt:lpstr>
      <vt:lpstr>Pivoting Sebagian</vt:lpstr>
      <vt:lpstr>Contoh</vt:lpstr>
      <vt:lpstr>Kemungkinan Solusi SPL</vt:lpstr>
      <vt:lpstr>Selesaikan dengan Metode Gauss - Jordan</vt:lpstr>
      <vt:lpstr>Dekomposisi L 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 Cubes</dc:title>
  <dc:creator>www.powerpointstyles.com</dc:creator>
  <dc:description>Image credit to Michal Marcol / FreeDigitalPhotos.net</dc:description>
  <cp:lastModifiedBy>Edna</cp:lastModifiedBy>
  <cp:revision>102</cp:revision>
  <dcterms:created xsi:type="dcterms:W3CDTF">2009-03-23T15:23:24Z</dcterms:created>
  <dcterms:modified xsi:type="dcterms:W3CDTF">2016-03-16T14:00:42Z</dcterms:modified>
</cp:coreProperties>
</file>